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B09009" w14:textId="77777777" w:rsidR="004F3A6A" w:rsidRDefault="004F3A6A" w:rsidP="004F3A6A">
      <w:pPr>
        <w:spacing w:before="240" w:line="360" w:lineRule="auto"/>
        <w:jc w:val="lowKashida"/>
        <w:rPr>
          <w:rFonts w:hint="cs"/>
          <w:color w:val="000000"/>
          <w:sz w:val="28"/>
          <w:szCs w:val="28"/>
          <w:rtl/>
        </w:rPr>
      </w:pPr>
      <w:r w:rsidRPr="000D1543">
        <w:rPr>
          <w:rFonts w:hint="cs"/>
          <w:color w:val="000000"/>
          <w:sz w:val="28"/>
          <w:szCs w:val="28"/>
          <w:rtl/>
        </w:rPr>
        <w:t xml:space="preserve">وضع جسيم عند أعلى نقطة من سلك أملس على هيئة سيكلويد محوره رأس ورأسه إلى أعلى وأزيح الجسيم من السكون بخفه لكى ينزلق على السلك. أثبت أن الجسيم سيترك السلك عند نقطة المماس عندما يصنع زاوية </w:t>
      </w:r>
      <w:r w:rsidR="000C298A" w:rsidRPr="000C298A">
        <w:rPr>
          <w:noProof/>
          <w:color w:val="000000"/>
          <w:position w:val="-26"/>
          <w:sz w:val="28"/>
          <w:szCs w:val="28"/>
          <w:lang w:val="ar-EG"/>
        </w:rPr>
        <w:object w:dxaOrig="300" w:dyaOrig="700" w14:anchorId="6ADBC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4.95pt;height:34.95pt;mso-width-percent:0;mso-height-percent:0;mso-width-percent:0;mso-height-percent:0" o:ole="">
            <v:imagedata r:id="rId4" o:title=""/>
          </v:shape>
          <o:OLEObject Type="Embed" ProgID="Equation.3" ShapeID="_x0000_i1026" DrawAspect="Content" ObjectID="_1603880030" r:id="rId5"/>
        </w:object>
      </w:r>
      <w:r w:rsidRPr="000D1543">
        <w:rPr>
          <w:rFonts w:hint="cs"/>
          <w:color w:val="000000"/>
          <w:sz w:val="28"/>
          <w:szCs w:val="28"/>
          <w:rtl/>
        </w:rPr>
        <w:t xml:space="preserve"> مع الأفقى. </w:t>
      </w:r>
    </w:p>
    <w:p w14:paraId="389297F1" w14:textId="77777777" w:rsidR="004F3A6A" w:rsidRPr="000D1543" w:rsidRDefault="004F3A6A" w:rsidP="004F3A6A">
      <w:pPr>
        <w:spacing w:before="240" w:line="360" w:lineRule="auto"/>
        <w:jc w:val="right"/>
        <w:rPr>
          <w:color w:val="000000"/>
          <w:sz w:val="28"/>
          <w:szCs w:val="28"/>
        </w:rPr>
      </w:pPr>
      <w:r>
        <w:rPr>
          <w:color w:val="000000"/>
          <w:sz w:val="28"/>
          <w:szCs w:val="28"/>
        </w:rPr>
        <w:t xml:space="preserve">A particle is placed very near the vertex of a smooth cycloid whose axis vertical and vertex upwards and is allowed to run down the </w:t>
      </w:r>
      <w:proofErr w:type="gramStart"/>
      <w:r>
        <w:rPr>
          <w:color w:val="000000"/>
          <w:sz w:val="28"/>
          <w:szCs w:val="28"/>
        </w:rPr>
        <w:t>curve .</w:t>
      </w:r>
      <w:proofErr w:type="gramEnd"/>
      <w:r>
        <w:rPr>
          <w:color w:val="000000"/>
          <w:sz w:val="28"/>
          <w:szCs w:val="28"/>
        </w:rPr>
        <w:t xml:space="preserve"> Prove that the particle will leave the curve when it is moving in a direction making an angle </w:t>
      </w:r>
      <w:r w:rsidR="000C298A" w:rsidRPr="00066F89">
        <w:rPr>
          <w:noProof/>
          <w:position w:val="-14"/>
        </w:rPr>
        <w:object w:dxaOrig="680" w:dyaOrig="400" w14:anchorId="1ADBC01A">
          <v:shape id="_x0000_i1025" type="#_x0000_t75" alt="" style="width:33.85pt;height:19.95pt;mso-width-percent:0;mso-height-percent:0;mso-width-percent:0;mso-height-percent:0" o:ole="">
            <v:imagedata r:id="rId6" o:title=""/>
          </v:shape>
          <o:OLEObject Type="Embed" ProgID="Equation.DSMT4" ShapeID="_x0000_i1025" DrawAspect="Content" ObjectID="_1603880031" r:id="rId7"/>
        </w:object>
      </w:r>
      <w:r>
        <w:t xml:space="preserve"> </w:t>
      </w:r>
      <w:r w:rsidRPr="000D0B0B">
        <w:rPr>
          <w:color w:val="000000"/>
          <w:sz w:val="28"/>
          <w:szCs w:val="28"/>
        </w:rPr>
        <w:t>down wards with the horizontal.</w:t>
      </w:r>
    </w:p>
    <w:p w14:paraId="3FA53A7A" w14:textId="77777777" w:rsidR="006E6863" w:rsidRPr="004F3A6A" w:rsidRDefault="006E6863">
      <w:bookmarkStart w:id="0" w:name="_GoBack"/>
      <w:bookmarkEnd w:id="0"/>
    </w:p>
    <w:sectPr w:rsidR="006E6863" w:rsidRPr="004F3A6A" w:rsidSect="001D41D5">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81"/>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3A6A"/>
    <w:rsid w:val="000278D0"/>
    <w:rsid w:val="000C298A"/>
    <w:rsid w:val="000E1F8E"/>
    <w:rsid w:val="001A0E97"/>
    <w:rsid w:val="001D41D5"/>
    <w:rsid w:val="001F244A"/>
    <w:rsid w:val="002739F1"/>
    <w:rsid w:val="002A2951"/>
    <w:rsid w:val="002A67A5"/>
    <w:rsid w:val="003975D2"/>
    <w:rsid w:val="003A03F8"/>
    <w:rsid w:val="003B0EDB"/>
    <w:rsid w:val="004C788A"/>
    <w:rsid w:val="004D2FB8"/>
    <w:rsid w:val="004E6466"/>
    <w:rsid w:val="004F3A6A"/>
    <w:rsid w:val="0056616A"/>
    <w:rsid w:val="00576F38"/>
    <w:rsid w:val="005A055A"/>
    <w:rsid w:val="005C00A5"/>
    <w:rsid w:val="00683C93"/>
    <w:rsid w:val="00690BBD"/>
    <w:rsid w:val="006A6AA2"/>
    <w:rsid w:val="006E6863"/>
    <w:rsid w:val="0074134A"/>
    <w:rsid w:val="007657DB"/>
    <w:rsid w:val="007911FA"/>
    <w:rsid w:val="007F5E73"/>
    <w:rsid w:val="009011D3"/>
    <w:rsid w:val="009545E8"/>
    <w:rsid w:val="00955311"/>
    <w:rsid w:val="009765F5"/>
    <w:rsid w:val="009A234F"/>
    <w:rsid w:val="009B3B95"/>
    <w:rsid w:val="009D33A6"/>
    <w:rsid w:val="00A26078"/>
    <w:rsid w:val="00A4062B"/>
    <w:rsid w:val="00A96C51"/>
    <w:rsid w:val="00B71824"/>
    <w:rsid w:val="00BE3DC7"/>
    <w:rsid w:val="00BF58AB"/>
    <w:rsid w:val="00C251ED"/>
    <w:rsid w:val="00C675E4"/>
    <w:rsid w:val="00D61041"/>
    <w:rsid w:val="00D876B4"/>
    <w:rsid w:val="00E325EF"/>
    <w:rsid w:val="00E90385"/>
    <w:rsid w:val="00E914A7"/>
    <w:rsid w:val="00EA749E"/>
    <w:rsid w:val="00EC7AF5"/>
    <w:rsid w:val="00EF5CB1"/>
    <w:rsid w:val="00F40145"/>
    <w:rsid w:val="00F66BC3"/>
    <w:rsid w:val="00F876C0"/>
    <w:rsid w:val="00FD146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767501"/>
  <w15:chartTrackingRefBased/>
  <w15:docId w15:val="{CA6EB839-A29F-C946-B9AB-8D7E42940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F3A6A"/>
    <w:pPr>
      <w:bidi/>
    </w:pPr>
    <w:rPr>
      <w:rFonts w:ascii="Times New Roman" w:eastAsia="Times New Roman" w:hAnsi="Times New Roman" w:cs="Times New Roman"/>
      <w:lang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7</Words>
  <Characters>440</Characters>
  <Application>Microsoft Office Word</Application>
  <DocSecurity>0</DocSecurity>
  <Lines>3</Lines>
  <Paragraphs>1</Paragraphs>
  <ScaleCrop>false</ScaleCrop>
  <Company/>
  <LinksUpToDate>false</LinksUpToDate>
  <CharactersWithSpaces>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brahim Abdelrahman</dc:creator>
  <cp:keywords/>
  <dc:description/>
  <cp:lastModifiedBy>Ibrahim Abdelrahman</cp:lastModifiedBy>
  <cp:revision>1</cp:revision>
  <dcterms:created xsi:type="dcterms:W3CDTF">2018-11-16T11:27:00Z</dcterms:created>
  <dcterms:modified xsi:type="dcterms:W3CDTF">2018-11-16T11:27:00Z</dcterms:modified>
</cp:coreProperties>
</file>